
<file path=[Content_Types].xml><?xml version="1.0" encoding="utf-8"?>
<Types xmlns="http://schemas.openxmlformats.org/package/2006/content-types"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7.12 -->
  <w:body>
    <w:p w:rsidR="00A00BD8" w:rsidRPr="00D16981" w:rsidP="00D16981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A00BD8">
        <w:rPr>
          <w:rFonts w:ascii="Times New Roman" w:hAnsi="Times New Roman" w:cs="Times New Roman"/>
          <w:b/>
          <w:color w:val="0000FF"/>
          <w:sz w:val="24"/>
          <w:szCs w:val="24"/>
        </w:rPr>
        <w:t>Câu 41: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877676">
        <w:rPr>
          <w:rFonts w:ascii="Times New Roman" w:hAnsi="Times New Roman" w:cs="Times New Roman"/>
          <w:b/>
          <w:color w:val="FF00FF"/>
          <w:sz w:val="24"/>
          <w:szCs w:val="24"/>
        </w:rPr>
        <w:t>[1D3-4.7-4]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16981">
        <w:rPr>
          <w:rFonts w:ascii="Times New Roman" w:hAnsi="Times New Roman" w:cs="Times New Roman"/>
          <w:b/>
          <w:color w:val="00B050"/>
          <w:sz w:val="24"/>
          <w:szCs w:val="24"/>
        </w:rPr>
        <w:t>(CHUYÊN PHAN BỘI CHÂU NGHỆ AN LẦN 1 NĂM 2018-2019)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16981" w:rsidR="00E4325A">
        <w:rPr>
          <w:rFonts w:ascii="Times New Roman" w:hAnsi="Times New Roman" w:cs="Times New Roman"/>
          <w:sz w:val="24"/>
          <w:szCs w:val="24"/>
        </w:rPr>
        <w:t xml:space="preserve">Một anh </w:t>
      </w:r>
      <w:bookmarkStart w:id="0" w:name="_GoBack"/>
      <w:bookmarkEnd w:id="0"/>
      <w:r w:rsidRPr="00D16981" w:rsidR="00E4325A">
        <w:rPr>
          <w:rFonts w:ascii="Times New Roman" w:hAnsi="Times New Roman" w:cs="Times New Roman"/>
          <w:sz w:val="24"/>
          <w:szCs w:val="24"/>
        </w:rPr>
        <w:t>sinh viên nhập học đại học vào tháng 8 năm 2014. Bắt đầu từ tháng 9 năm 2014, cứ ngày mồng một hàng tháng anh vay ngân hàng 3 triệu đồng với lãi suất cố định 0,8%/tháng. Lãi tháng trước được cộng vào số nợ để tiêp tục tính lãi cho tháng tiếp theo (lãi kép). Vào ngày mồng một hàng tháng kể từ tháng 9/2016 về sau anh không vay ngân hàng nữa và anh còn trả được cho ngân hàng 2 triệu đồng do có việc làm thêm. Hỏi ngay sau khi kết thúc ngày anh ra trường (30/6/2018) anh còn nợ ngân hàng bao nhiêu tiền (làm tròn đến hàng nghìn đồng)?</w:t>
      </w:r>
    </w:p>
    <w:p w:rsidR="00E4325A" w:rsidRPr="00A00BD8" w:rsidP="00A00B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00BD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5pt;height:14.05pt" o:oleicon="f" o:ole="">
            <v:imagedata r:id="rId4" o:title=""/>
          </v:shape>
          <o:OLEObject Type="Embed" ProgID="Equation.DSMT4" ShapeID="_x0000_i1025" DrawAspect="Content" ObjectID="_1619176115" r:id="rId5"/>
        </w:object>
      </w:r>
      <w:r w:rsidRPr="00A00BD8">
        <w:rPr>
          <w:rFonts w:ascii="Times New Roman" w:hAnsi="Times New Roman" w:cs="Times New Roman"/>
          <w:sz w:val="24"/>
          <w:szCs w:val="24"/>
        </w:rPr>
        <w:t xml:space="preserve"> đồng</w: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00BD8">
        <w:rPr>
          <w:rFonts w:ascii="Times New Roman" w:hAnsi="Times New Roman" w:cs="Times New Roman"/>
          <w:sz w:val="24"/>
          <w:szCs w:val="24"/>
        </w:rPr>
        <w:tab/>
      </w:r>
      <w:r w:rsidRPr="00A00BD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A00BD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26" type="#_x0000_t75" style="width:58.9pt;height:14.05pt" o:oleicon="f" o:ole="">
            <v:imagedata r:id="rId6" o:title=""/>
          </v:shape>
          <o:OLEObject Type="Embed" ProgID="Equation.DSMT4" ShapeID="_x0000_i1026" DrawAspect="Content" ObjectID="_1619176116" r:id="rId7"/>
        </w:object>
      </w:r>
      <w:r w:rsidRPr="00A00BD8">
        <w:rPr>
          <w:rFonts w:ascii="Times New Roman" w:hAnsi="Times New Roman" w:cs="Times New Roman"/>
          <w:sz w:val="24"/>
          <w:szCs w:val="24"/>
        </w:rPr>
        <w:t xml:space="preserve"> đồng</w: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00BD8">
        <w:rPr>
          <w:rFonts w:ascii="Times New Roman" w:hAnsi="Times New Roman" w:cs="Times New Roman"/>
          <w:sz w:val="24"/>
          <w:szCs w:val="24"/>
        </w:rPr>
        <w:tab/>
      </w:r>
      <w:r w:rsidRPr="00A00BD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27" type="#_x0000_t75" style="width:57.95pt;height:14.05pt" o:oleicon="f" o:ole="">
            <v:imagedata r:id="rId8" o:title=""/>
          </v:shape>
          <o:OLEObject Type="Embed" ProgID="Equation.DSMT4" ShapeID="_x0000_i1027" DrawAspect="Content" ObjectID="_1619176117" r:id="rId9"/>
        </w:object>
      </w:r>
      <w:r w:rsidRPr="00A00BD8">
        <w:rPr>
          <w:rFonts w:ascii="Times New Roman" w:hAnsi="Times New Roman" w:cs="Times New Roman"/>
          <w:sz w:val="24"/>
          <w:szCs w:val="24"/>
        </w:rPr>
        <w:t xml:space="preserve"> đồng</w: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00BD8">
        <w:rPr>
          <w:rFonts w:ascii="Times New Roman" w:hAnsi="Times New Roman" w:cs="Times New Roman"/>
          <w:sz w:val="24"/>
          <w:szCs w:val="24"/>
        </w:rPr>
        <w:tab/>
      </w:r>
      <w:r w:rsidRPr="00A00BD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28" type="#_x0000_t75" style="width:57.95pt;height:14.05pt" o:oleicon="f" o:ole="">
            <v:imagedata r:id="rId10" o:title=""/>
          </v:shape>
          <o:OLEObject Type="Embed" ProgID="Equation.DSMT4" ShapeID="_x0000_i1028" DrawAspect="Content" ObjectID="_1619176118" r:id="rId11"/>
        </w:object>
      </w:r>
      <w:r w:rsidRPr="00A00BD8">
        <w:rPr>
          <w:rFonts w:ascii="Times New Roman" w:hAnsi="Times New Roman" w:cs="Times New Roman"/>
          <w:sz w:val="24"/>
          <w:szCs w:val="24"/>
        </w:rPr>
        <w:t xml:space="preserve"> đồng</w: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325A" w:rsidRPr="00A00BD8" w:rsidP="00A00BD8">
      <w:pPr>
        <w:spacing w:line="276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00BD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A00BD8" w:rsidR="00471DA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ặt </w:t>
      </w:r>
      <w:r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>
          <v:shape id="_x0000_i1029" type="#_x0000_t75" style="width:62.65pt;height:16.85pt" o:oleicon="f" o:ole="">
            <v:imagedata r:id="rId12" o:title=""/>
          </v:shape>
          <o:OLEObject Type="Embed" ProgID="Equation.DSMT4" ShapeID="_x0000_i1029" DrawAspect="Content" ObjectID="_1619176119" r:id="rId13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ọi </w:t>
      </w:r>
      <w:r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>
          <v:shape id="_x0000_i1030" type="#_x0000_t75" style="width:13.1pt;height:17.75pt" o:oleicon="f" o:ole="">
            <v:imagedata r:id="rId14" o:title=""/>
          </v:shape>
          <o:OLEObject Type="Embed" ProgID="Equation.DSMT4" ShapeID="_x0000_i1030" DrawAspect="Content" ObjectID="_1619176120" r:id="rId15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>
          <v:shape id="_x0000_i1031" type="#_x0000_t75" style="width:32.75pt;height:16.85pt" o:oleicon="f" o:ole="">
            <v:imagedata r:id="rId16" o:title=""/>
          </v:shape>
          <o:OLEObject Type="Embed" ProgID="Equation.DSMT4" ShapeID="_x0000_i1031" DrawAspect="Content" ObjectID="_1619176121" r:id="rId17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đơn vị triệu đồng) là số tiền nợ ngân hàng tính từ ngày mồng một của tháng thứ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>
          <v:shape id="_x0000_i1032" type="#_x0000_t75" style="width:10.3pt;height:13.1pt" o:oleicon="f" o:ole="">
            <v:imagedata r:id="rId18" o:title=""/>
          </v:shape>
          <o:OLEObject Type="Embed" ProgID="Equation.DSMT4" ShapeID="_x0000_i1032" DrawAspect="Content" ObjectID="_1619176122" r:id="rId19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, bắt đầu từ ngày 1/9/2014. Ta có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>
          <v:shape id="_x0000_i1033" type="#_x0000_t75" style="width:31.8pt;height:17.75pt" o:oleicon="f" o:ole="">
            <v:imagedata r:id="rId20" o:title=""/>
          </v:shape>
          <o:OLEObject Type="Embed" ProgID="Equation.DSMT4" ShapeID="_x0000_i1033" DrawAspect="Content" ObjectID="_1619176123" r:id="rId21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>
          <v:shape id="_x0000_i1034" type="#_x0000_t75" style="width:157.1pt;height:34.6pt" o:oleicon="f" o:ole="">
            <v:imagedata r:id="rId22" o:title=""/>
          </v:shape>
          <o:OLEObject Type="Embed" ProgID="Equation.DSMT4" ShapeID="_x0000_i1034" DrawAspect="Content" ObjectID="_1619176124" r:id="rId23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>
          <v:shape id="_x0000_i1035" type="#_x0000_t75" style="width:180.45pt;height:34.6pt" o:oleicon="f" o:ole="">
            <v:imagedata r:id="rId24" o:title=""/>
          </v:shape>
          <o:OLEObject Type="Embed" ProgID="Equation.DSMT4" ShapeID="_x0000_i1035" DrawAspect="Content" ObjectID="_1619176125" r:id="rId25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…</w:t>
      </w:r>
      <w:r w:rsidRPr="00A00BD8" w:rsid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>
          <v:shape id="_x0000_i1036" type="#_x0000_t75" style="width:115.95pt;height:34.6pt" o:oleicon="f" o:ole="">
            <v:imagedata r:id="rId26" o:title=""/>
          </v:shape>
          <o:OLEObject Type="Embed" ProgID="Equation.DSMT4" ShapeID="_x0000_i1036" DrawAspect="Content" ObjectID="_1619176126" r:id="rId27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ến 01/08/2016, ứng với tháng thứ 24 nên có </w:t>
      </w:r>
      <w:r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>
          <v:shape id="_x0000_i1037" type="#_x0000_t75" style="width:118.75pt;height:34.6pt" o:oleicon="f" o:ole="">
            <v:imagedata r:id="rId28" o:title=""/>
          </v:shape>
          <o:OLEObject Type="Embed" ProgID="Equation.DSMT4" ShapeID="_x0000_i1037" DrawAspect="Content" ObjectID="_1619176127" r:id="rId29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Vì 01/09/2016 sinh viên đó không vay nữa và bắt đầu trả nợ 2 triệu đồng mỗi tháng nên ta có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>
          <v:shape id="_x0000_i1038" type="#_x0000_t75" style="width:146.8pt;height:34.6pt" o:oleicon="f" o:ole="">
            <v:imagedata r:id="rId30" o:title=""/>
          </v:shape>
          <o:OLEObject Type="Embed" ProgID="Equation.DSMT4" ShapeID="_x0000_i1038" DrawAspect="Content" ObjectID="_1619176128" r:id="rId31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>
          <v:shape id="_x0000_i1039" type="#_x0000_t75" style="width:184.2pt;height:34.6pt" o:oleicon="f" o:ole="">
            <v:imagedata r:id="rId32" o:title=""/>
          </v:shape>
          <o:OLEObject Type="Embed" ProgID="Equation.DSMT4" ShapeID="_x0000_i1039" DrawAspect="Content" ObjectID="_1619176129" r:id="rId33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object>
          <v:shape id="_x0000_i1040" type="#_x0000_t75" style="width:112.2pt;height:34.6pt" o:oleicon="f" o:ole="">
            <v:imagedata r:id="rId34" o:title=""/>
          </v:shape>
          <o:OLEObject Type="Embed" ProgID="Equation.DSMT4" ShapeID="_x0000_i1040" DrawAspect="Content" ObjectID="_1619176130" r:id="rId35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…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>
          <v:shape id="_x0000_i1041" type="#_x0000_t75" style="width:136.5pt;height:34.6pt" o:oleicon="f" o:ole="">
            <v:imagedata r:id="rId36" o:title=""/>
          </v:shape>
          <o:OLEObject Type="Embed" ProgID="Equation.DSMT4" ShapeID="_x0000_i1041" DrawAspect="Content" ObjectID="_1619176131" r:id="rId37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>
          <v:shape id="_x0000_i1042" type="#_x0000_t75" style="width:29.9pt;height:13.1pt" o:oleicon="f" o:ole="">
            <v:imagedata r:id="rId38" o:title=""/>
          </v:shape>
          <o:OLEObject Type="Embed" ProgID="Equation.DSMT4" ShapeID="_x0000_i1042" DrawAspect="Content" ObjectID="_1619176132" r:id="rId39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ến ngày 01/06/2018, ứng với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>
          <v:shape id="_x0000_i1043" type="#_x0000_t75" style="width:34.6pt;height:13.1pt" o:oleicon="f" o:ole="">
            <v:imagedata r:id="rId40" o:title=""/>
          </v:shape>
          <o:OLEObject Type="Embed" ProgID="Equation.DSMT4" ShapeID="_x0000_i1043" DrawAspect="Content" ObjectID="_1619176133" r:id="rId41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nên </w:t>
      </w:r>
      <w:r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>
          <v:shape id="_x0000_i1044" type="#_x0000_t75" style="width:133.7pt;height:34.6pt" o:oleicon="f" o:ole="">
            <v:imagedata r:id="rId42" o:title=""/>
          </v:shape>
          <o:OLEObject Type="Embed" ProgID="Equation.DSMT4" ShapeID="_x0000_i1044" DrawAspect="Content" ObjectID="_1619176134" r:id="rId43"/>
        </w:objec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325A" w:rsidRPr="00A00BD8" w:rsidP="00A00BD8">
      <w:pPr>
        <w:spacing w:line="276" w:lineRule="auto"/>
        <w:ind w:left="992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Tính đến hết ngày 30/6/3018 a</w: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h sinh viên ra trường ứng với </w:t>
      </w:r>
      <w:r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>
          <v:shape id="_x0000_i1045" type="#_x0000_t75" style="width:256.2pt;height:37.4pt" o:oleicon="f" o:ole="">
            <v:imagedata r:id="rId44" o:title=""/>
          </v:shape>
          <o:OLEObject Type="Embed" ProgID="Equation.DSMT4" ShapeID="_x0000_i1045" DrawAspect="Content" ObjectID="_1619176135" r:id="rId45"/>
        </w:object>
      </w:r>
      <w:r w:rsidRPr="00A00BD8" w:rsidR="003906E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đồng)</w:t>
      </w:r>
      <w:r w:rsidRPr="00A00B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325A" w:rsidRPr="00A00BD8" w:rsidP="00A00BD8">
      <w:pPr>
        <w:spacing w:line="276" w:lineRule="auto"/>
        <w:ind w:left="992" w:hanging="993"/>
        <w:jc w:val="center"/>
        <w:rPr>
          <w:rFonts w:ascii="Times New Roman" w:hAnsi="Times New Roman" w:cs="Times New Roman"/>
          <w:b/>
          <w:color w:val="6600FF"/>
          <w:sz w:val="24"/>
          <w:szCs w:val="24"/>
        </w:rPr>
      </w:pPr>
      <w:r w:rsidRPr="00A00BD8">
        <w:rPr>
          <w:rFonts w:ascii="Times New Roman" w:hAnsi="Times New Roman" w:cs="Times New Roman"/>
          <w:b/>
          <w:color w:val="6600FF"/>
          <w:sz w:val="24"/>
          <w:szCs w:val="24"/>
        </w:rPr>
        <w:t>HẾT.</w:t>
      </w:r>
    </w:p>
    <w:sectPr w:rsidSect="00877676">
      <w:type w:val="continuous"/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7B3E"/>
    <w:rsid w:val="003906E3"/>
    <w:rsid w:val="00471DAA"/>
    <w:rsid w:val="00877676"/>
    <w:rsid w:val="00997D0C"/>
    <w:rsid w:val="00A00BD8"/>
    <w:rsid w:val="00A77B3E"/>
    <w:rsid w:val="00CA2A55"/>
    <w:rsid w:val="00D16981"/>
    <w:rsid w:val="00E4325A"/>
  </w:rsids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4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5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6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7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wmf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theme" Target="theme/theme1.xml" /><Relationship Id="rId47" Type="http://schemas.openxmlformats.org/officeDocument/2006/relationships/styles" Target="styles.xml" /><Relationship Id="rId5" Type="http://schemas.openxmlformats.org/officeDocument/2006/relationships/oleObject" Target="embeddings/oleObject1.bin" /><Relationship Id="rId6" Type="http://schemas.openxmlformats.org/officeDocument/2006/relationships/image" Target="media/image2.wmf" /><Relationship Id="rId7" Type="http://schemas.openxmlformats.org/officeDocument/2006/relationships/oleObject" Target="embeddings/oleObject2.bin" /><Relationship Id="rId8" Type="http://schemas.openxmlformats.org/officeDocument/2006/relationships/image" Target="media/image3.wmf" /><Relationship Id="rId9" Type="http://schemas.openxmlformats.org/officeDocument/2006/relationships/oleObject" Target="embeddings/oleObject3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1</Pages>
  <Words>0</Words>
  <Characters>0</Characters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</cp:coreProperties>
</file>